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45AF" w:rsidRDefault="001A45AF" w:rsidP="00BF279E">
      <w:p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  <w:lang w:val="fr-FR"/>
        </w:rPr>
        <w:t>Tuần</w:t>
      </w:r>
      <w:proofErr w:type="spellEnd"/>
      <w:r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  <w:lang w:val="fr-FR"/>
        </w:rPr>
        <w:t xml:space="preserve"> 12</w:t>
      </w:r>
      <w:bookmarkStart w:id="0" w:name="_GoBack"/>
      <w:bookmarkEnd w:id="0"/>
    </w:p>
    <w:p w:rsidR="00BF279E" w:rsidRPr="00DC5776" w:rsidRDefault="00BF279E" w:rsidP="00BF279E">
      <w:p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FF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  <w:lang w:val="fr-FR"/>
        </w:rPr>
        <w:t>Tiết</w:t>
      </w:r>
      <w:proofErr w:type="spellEnd"/>
      <w:r w:rsidRPr="00DC5776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  <w:lang w:val="fr-FR"/>
        </w:rPr>
        <w:t xml:space="preserve"> 53</w:t>
      </w:r>
      <w:r w:rsidRPr="00DC5776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lang w:val="fr-FR"/>
        </w:rPr>
        <w:t xml:space="preserve">:                  </w:t>
      </w:r>
      <w:r w:rsidRPr="00DC5776">
        <w:rPr>
          <w:rFonts w:ascii="Times New Roman" w:eastAsia="Times New Roman" w:hAnsi="Times New Roman" w:cs="Tahoma"/>
          <w:b/>
          <w:iCs/>
          <w:color w:val="0000FF"/>
          <w:sz w:val="28"/>
          <w:szCs w:val="28"/>
          <w:lang w:val="fr-FR"/>
        </w:rPr>
        <w:t>§</w:t>
      </w:r>
      <w:r w:rsidRPr="00DC5776">
        <w:rPr>
          <w:rFonts w:ascii="Times New Roman" w:eastAsia="Times New Roman" w:hAnsi="Times New Roman" w:cs="Times New Roman"/>
          <w:b/>
          <w:iCs/>
          <w:color w:val="0000FF"/>
          <w:sz w:val="28"/>
          <w:szCs w:val="28"/>
          <w:lang w:val="fr-FR"/>
        </w:rPr>
        <w:t>3. ĐƠN THỨC</w:t>
      </w:r>
    </w:p>
    <w:p w:rsidR="00BF279E" w:rsidRPr="00DC5776" w:rsidRDefault="00CD688A" w:rsidP="00BF279E">
      <w:p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FF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lang w:val="fr-FR"/>
        </w:rPr>
        <w:t>A</w:t>
      </w:r>
      <w:r w:rsidR="00BF279E" w:rsidRPr="00DC5776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lang w:val="fr-FR"/>
        </w:rPr>
        <w:t xml:space="preserve">/ </w:t>
      </w:r>
      <w:r w:rsidRPr="00DC5776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  <w:lang w:val="fr-FR"/>
        </w:rPr>
        <w:t>MỤC TIÊU</w:t>
      </w:r>
    </w:p>
    <w:p w:rsidR="00BF279E" w:rsidRPr="00DC5776" w:rsidRDefault="00BF279E" w:rsidP="00BF279E">
      <w:pPr>
        <w:numPr>
          <w:ilvl w:val="0"/>
          <w:numId w:val="1"/>
        </w:num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HS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ậ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ộ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ể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à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BF279E" w:rsidRPr="00DC5776" w:rsidRDefault="00BF279E" w:rsidP="00BF279E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ậ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.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ậ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ệ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,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BF279E" w:rsidRPr="00DC5776" w:rsidRDefault="00BF279E" w:rsidP="00BF279E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a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BF279E" w:rsidRPr="00DC5776" w:rsidRDefault="00BF279E" w:rsidP="00BF279E">
      <w:pPr>
        <w:numPr>
          <w:ilvl w:val="0"/>
          <w:numId w:val="1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ác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ộ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ở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dạ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hưa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àn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.</w:t>
      </w:r>
      <w:proofErr w:type="gramEnd"/>
    </w:p>
    <w:p w:rsidR="00BF279E" w:rsidRPr="00DC5776" w:rsidRDefault="00BF279E" w:rsidP="00BF279E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</w:p>
    <w:p w:rsidR="00CD688A" w:rsidRPr="00DC5776" w:rsidRDefault="00CD688A" w:rsidP="00CD688A">
      <w:pPr>
        <w:tabs>
          <w:tab w:val="left" w:pos="360"/>
        </w:tabs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DC5776">
        <w:rPr>
          <w:rFonts w:ascii="Times New Roman" w:hAnsi="Times New Roman" w:cs="Times New Roman"/>
          <w:b/>
          <w:color w:val="FF0000"/>
          <w:sz w:val="28"/>
          <w:szCs w:val="28"/>
        </w:rPr>
        <w:t>B/</w:t>
      </w:r>
      <w:r w:rsidRPr="00DC5776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HƯỚNG DẪN NGHIÊN CỨU BÀI HỌC:</w:t>
      </w:r>
    </w:p>
    <w:p w:rsidR="00CD688A" w:rsidRPr="00DC5776" w:rsidRDefault="00CD688A" w:rsidP="00CD688A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thức</w:t>
      </w:r>
      <w:proofErr w:type="spellEnd"/>
    </w:p>
    <w:p w:rsidR="00CD688A" w:rsidRPr="00DC5776" w:rsidRDefault="00CD688A" w:rsidP="00CD688A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1SGK/30</w:t>
      </w:r>
    </w:p>
    <w:p w:rsidR="00CD688A" w:rsidRPr="00CD688A" w:rsidRDefault="00CD688A" w:rsidP="00CD688A">
      <w:pPr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o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ểu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4x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 3–2y</w:t>
      </w:r>
      <w:proofErr w:type="gram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</w:t>
      </w:r>
      <w:proofErr w:type="gramEnd"/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400" w:dyaOrig="620">
          <v:shape id="_x0000_i1025" type="#_x0000_t75" style="width:20.25pt;height:30.75pt" o:ole="">
            <v:imagedata r:id="rId5" o:title=""/>
          </v:shape>
          <o:OLEObject Type="Embed" ProgID="Equation.DSMT4" ShapeID="_x0000_i1025" DrawAspect="Content" ObjectID="_1647322793" r:id="rId6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; 10x+y;</w:t>
      </w:r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647322794" r:id="rId8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5(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+y</w:t>
      </w:r>
      <w:proofErr w:type="spellEnd"/>
      <w:proofErr w:type="gram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) ;</w:t>
      </w:r>
      <w:proofErr w:type="gram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(</w:t>
      </w:r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360" w:dyaOrig="620">
          <v:shape id="_x0000_i1027" type="#_x0000_t75" style="width:18pt;height:30.75pt" o:ole="">
            <v:imagedata r:id="rId9" o:title=""/>
          </v:shape>
          <o:OLEObject Type="Embed" ProgID="Equation.DSMT4" ShapeID="_x0000_i1027" DrawAspect="Content" ObjectID="_1647322795" r:id="rId10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)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; 2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;–2y; x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ắp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ành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óm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Nhóm</w:t>
      </w:r>
      <w:proofErr w:type="spellEnd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1</w:t>
      </w:r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: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ững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ểu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ép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ộng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ừ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Nhóm</w:t>
      </w:r>
      <w:proofErr w:type="spellEnd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2</w:t>
      </w:r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: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ểu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òn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ại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.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ây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.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ậy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ế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ào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CD688A" w:rsidRPr="00DC5776" w:rsidRDefault="00CD688A" w:rsidP="00CD688A">
      <w:pPr>
        <w:pStyle w:val="ListParagraph"/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ải</w:t>
      </w:r>
      <w:proofErr w:type="spellEnd"/>
    </w:p>
    <w:p w:rsidR="00CD688A" w:rsidRPr="00CD688A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 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Nhóm</w:t>
      </w:r>
      <w:proofErr w:type="spellEnd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1</w:t>
      </w:r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: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3 – 2y; 10x + </w:t>
      </w:r>
      <w:proofErr w:type="gram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 ;</w:t>
      </w:r>
      <w:proofErr w:type="gram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5(x + y)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</w:t>
      </w:r>
      <w:proofErr w:type="spellStart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>Nhóm</w:t>
      </w:r>
      <w:proofErr w:type="spellEnd"/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  <w:u w:val="single"/>
        </w:rPr>
        <w:t xml:space="preserve"> 2</w:t>
      </w:r>
      <w:r w:rsidRPr="00CD688A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:</w:t>
      </w:r>
    </w:p>
    <w:p w:rsidR="00CD688A" w:rsidRPr="00CD688A" w:rsidRDefault="00CD688A" w:rsidP="00CD688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4x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; </w:t>
      </w:r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400" w:dyaOrig="620">
          <v:shape id="_x0000_i1031" type="#_x0000_t75" style="width:20.25pt;height:30.75pt" o:ole="">
            <v:imagedata r:id="rId5" o:title=""/>
          </v:shape>
          <o:OLEObject Type="Embed" ProgID="Equation.DSMT4" ShapeID="_x0000_i1031" DrawAspect="Content" ObjectID="_1647322796" r:id="rId11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3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x </w:t>
      </w:r>
      <w:proofErr w:type="gramStart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; </w:t>
      </w:r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20" w:dyaOrig="620">
          <v:shape id="_x0000_i1032" type="#_x0000_t75" style="width:11.25pt;height:30.75pt" o:ole="">
            <v:imagedata r:id="rId7" o:title=""/>
          </v:shape>
          <o:OLEObject Type="Embed" ProgID="Equation.DSMT4" ShapeID="_x0000_i1032" DrawAspect="Content" ObjectID="_1647322797" r:id="rId12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;</w:t>
      </w:r>
      <w:proofErr w:type="gramEnd"/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(</w:t>
      </w:r>
      <w:r w:rsidRPr="00CD688A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360" w:dyaOrig="620">
          <v:shape id="_x0000_i1033" type="#_x0000_t75" style="width:18pt;height:30.75pt" o:ole="">
            <v:imagedata r:id="rId9" o:title=""/>
          </v:shape>
          <o:OLEObject Type="Embed" ProgID="Equation.DSMT4" ShapeID="_x0000_i1033" DrawAspect="Content" ObjectID="_1647322798" r:id="rId13"/>
        </w:objec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y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3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 ; 2x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CD688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; –2y ; x.</w:t>
      </w:r>
    </w:p>
    <w:p w:rsidR="00CD688A" w:rsidRPr="00DC5776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̉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̣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ro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óm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 la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̃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ví dụ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ê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CD688A" w:rsidRPr="00DC5776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?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ậ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CD688A" w:rsidRPr="00DC5776" w:rsidRDefault="00CD688A" w:rsidP="00CD688A">
      <w:pPr>
        <w:pStyle w:val="ListParagraph"/>
        <w:numPr>
          <w:ilvl w:val="0"/>
          <w:numId w:val="6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̃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̉u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ạ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chỉ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ồm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ộ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́ ,</w:t>
      </w:r>
      <w:proofErr w:type="gram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ă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ộ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́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,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ă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ộ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íc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giữa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va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́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CD688A" w:rsidRPr="00DC5776" w:rsidRDefault="00CD688A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ví dụ 1 SGK/30</w:t>
      </w:r>
    </w:p>
    <w:p w:rsidR="00DC5776" w:rsidRPr="00DC5776" w:rsidRDefault="00DC5776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0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ả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la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a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ô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DC5776" w:rsidRPr="00DC5776" w:rsidRDefault="00DC5776" w:rsidP="00CD688A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&gt; Chú ý : SGK/30</w:t>
      </w:r>
    </w:p>
    <w:p w:rsidR="00DC5776" w:rsidRDefault="00DC5776" w:rsidP="00DC577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ho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ví dụ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ê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̀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</w:t>
      </w:r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.</w:t>
      </w:r>
      <w:proofErr w:type="gramEnd"/>
    </w:p>
    <w:p w:rsidR="00DC5776" w:rsidRPr="00DC5776" w:rsidRDefault="00DC5776" w:rsidP="00DC577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1 SGK/32</w:t>
      </w:r>
    </w:p>
    <w:p w:rsidR="00DC5776" w:rsidRPr="00DC5776" w:rsidRDefault="00DC5776" w:rsidP="00DC5776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</w:pPr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thức</w:t>
      </w:r>
      <w:proofErr w:type="spellEnd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thu</w:t>
      </w:r>
      <w:proofErr w:type="spellEnd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gọn</w:t>
      </w:r>
      <w:proofErr w:type="spellEnd"/>
    </w:p>
    <w:p w:rsidR="00DC5776" w:rsidRPr="00DC5776" w:rsidRDefault="00DC5776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-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ờ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é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0x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6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.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o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à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ấ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ó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ặ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ấ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ư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iết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ướ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ào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DC5776" w:rsidRPr="00DC5776" w:rsidRDefault="00DC5776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Ta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ó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0x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6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5776" w:rsidRPr="00DC5776" w:rsidRDefault="00DC5776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10: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5776" w:rsidRPr="00DC5776" w:rsidRDefault="00DC5776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lastRenderedPageBreak/>
        <w:t>x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6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5776" w:rsidRPr="00DC5776" w:rsidRDefault="00DC5776" w:rsidP="00DC5776">
      <w:pPr>
        <w:numPr>
          <w:ilvl w:val="0"/>
          <w:numId w:val="7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ậ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ế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ào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ồm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ấy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DC5776" w:rsidRPr="00DC5776" w:rsidRDefault="00DC5776" w:rsidP="00DC5776">
      <w:pPr>
        <w:pStyle w:val="ListParagraph"/>
        <w:numPr>
          <w:ilvl w:val="0"/>
          <w:numId w:val="6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ỉ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ồm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ch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à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ỗ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ã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ượ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â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ê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ỹ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ừa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uyê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ương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5776" w:rsidRDefault="00DC5776" w:rsidP="00DC5776">
      <w:pPr>
        <w:numPr>
          <w:ilvl w:val="0"/>
          <w:numId w:val="7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HS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ọc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ú</w:t>
      </w:r>
      <w:proofErr w:type="spellEnd"/>
      <w:r w:rsidRPr="00DC577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ý SGK/31</w:t>
      </w:r>
    </w:p>
    <w:p w:rsidR="00DC5776" w:rsidRDefault="00DC5776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2 SGK/32</w:t>
      </w:r>
    </w:p>
    <w:p w:rsidR="00DC5776" w:rsidRDefault="00124312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a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hay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24312" w:rsidRDefault="00124312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-Chi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r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ỗ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24312" w:rsidRDefault="00124312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_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y ,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o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m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o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,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iể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124312" w:rsidRPr="00DC5776" w:rsidRDefault="00124312" w:rsidP="00DC577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124312" w:rsidRDefault="00124312" w:rsidP="00124312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ô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o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x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z. </w:t>
      </w:r>
    </w:p>
    <w:p w:rsidR="00124312" w:rsidRDefault="00124312" w:rsidP="00124312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ây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á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ịnh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êu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ỗ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o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iêu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&gt;2x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z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. 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ệ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 2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 x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z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ố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x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 5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ố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y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 3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ố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z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 1</w:t>
      </w:r>
    </w:p>
    <w:p w:rsidR="00124312" w:rsidRPr="00124312" w:rsidRDefault="00124312" w:rsidP="00124312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124312" w:rsidRPr="00124312" w:rsidRDefault="00124312" w:rsidP="00124312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o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ổng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ằng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o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iêu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</w:p>
    <w:p w:rsidR="00124312" w:rsidRDefault="00124312" w:rsidP="00124312">
      <w:pPr>
        <w:pStyle w:val="ListParagraph"/>
        <w:numPr>
          <w:ilvl w:val="0"/>
          <w:numId w:val="6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ổng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ũ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9</w:t>
      </w:r>
    </w:p>
    <w:p w:rsidR="00124312" w:rsidRDefault="00124312" w:rsidP="00124312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o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9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124312" w:rsidRDefault="00124312" w:rsidP="00124312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</w:t>
      </w:r>
      <w:proofErr w:type="gramEnd"/>
    </w:p>
    <w:p w:rsidR="00124312" w:rsidRPr="00183916" w:rsidRDefault="00124312" w:rsidP="0018391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u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o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iêu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2;–13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0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ì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o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24312" w:rsidRPr="00183916" w:rsidRDefault="00124312" w:rsidP="0018391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ìm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ậ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     a/ </w:t>
      </w:r>
      <w:r w:rsidRPr="00124312">
        <w:rPr>
          <w:position w:val="-24"/>
        </w:rPr>
        <w:object w:dxaOrig="400" w:dyaOrig="620">
          <v:shape id="_x0000_i1055" type="#_x0000_t75" style="width:20.25pt;height:30.75pt" o:ole="">
            <v:imagedata r:id="rId14" o:title=""/>
          </v:shape>
          <o:OLEObject Type="Embed" ProgID="Equation.DSMT4" ShapeID="_x0000_i1055" DrawAspect="Content" ObjectID="_1647322799" r:id="rId15"/>
        </w:objec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;</w:t>
      </w:r>
    </w:p>
    <w:p w:rsidR="00124312" w:rsidRPr="00124312" w:rsidRDefault="00124312" w:rsidP="00124312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gram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</w:t>
      </w:r>
      <w:proofErr w:type="gram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/ 2,45x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</w:t>
      </w:r>
      <w:proofErr w:type="spellEnd"/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;     c/ </w:t>
      </w:r>
      <w:r w:rsidRPr="00124312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440" w:dyaOrig="620">
          <v:shape id="_x0000_i1056" type="#_x0000_t75" style="width:21.75pt;height:30.75pt" o:ole="">
            <v:imagedata r:id="rId16" o:title=""/>
          </v:shape>
          <o:OLEObject Type="Embed" ProgID="Equation.DSMT4" ShapeID="_x0000_i1056" DrawAspect="Content" ObjectID="_1647322800" r:id="rId17"/>
        </w:objec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</w:t>
      </w:r>
      <w:r w:rsidRPr="0012431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5</w:t>
      </w:r>
    </w:p>
    <w:p w:rsidR="00124312" w:rsidRDefault="00183916" w:rsidP="0018391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0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183916" w:rsidRDefault="00183916" w:rsidP="0018391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0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ươ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coi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183916" w:rsidRDefault="00183916" w:rsidP="00183916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</w:pPr>
      <w:proofErr w:type="spellStart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Nhân</w:t>
      </w:r>
      <w:proofErr w:type="spellEnd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hai</w:t>
      </w:r>
      <w:proofErr w:type="spellEnd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  <w:lang w:val="fr-FR"/>
        </w:rPr>
        <w:t>thức</w:t>
      </w:r>
      <w:proofErr w:type="spellEnd"/>
    </w:p>
    <w:p w:rsid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SGK/31,32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ind w:right="-115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</w:rPr>
        <w:t>Ví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</w:rPr>
        <w:t>dụ</w:t>
      </w:r>
      <w:proofErr w:type="gram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Tính</w:t>
      </w:r>
      <w:proofErr w:type="spellEnd"/>
      <w:proofErr w:type="gram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ch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(2x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)</w:t>
      </w:r>
      <w:proofErr w:type="gram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(</w:t>
      </w:r>
      <w:proofErr w:type="gram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9xy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4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 =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(2.9).(x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x).(y.y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4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 = 18.x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3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y</w:t>
      </w:r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5</w:t>
      </w:r>
    </w:p>
    <w:p w:rsid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ậ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</w:t>
      </w:r>
    </w:p>
    <w:p w:rsid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-&gt;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v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â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.</w:t>
      </w:r>
    </w:p>
    <w:p w:rsid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lastRenderedPageBreak/>
        <w:t xml:space="preserve">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chú ý SGK/32.</w:t>
      </w:r>
    </w:p>
    <w:p w:rsid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 ?3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lang w:val="fr-FR"/>
        </w:rPr>
      </w:pPr>
    </w:p>
    <w:p w:rsidR="00183916" w:rsidRPr="00183916" w:rsidRDefault="00183916" w:rsidP="00183916">
      <w:pPr>
        <w:tabs>
          <w:tab w:val="left" w:pos="360"/>
        </w:tabs>
        <w:ind w:left="72" w:right="-108"/>
        <w:rPr>
          <w:rFonts w:ascii="Times New Roman" w:hAnsi="Times New Roman"/>
          <w:b/>
          <w:color w:val="FF0000"/>
          <w:sz w:val="28"/>
          <w:szCs w:val="28"/>
        </w:rPr>
      </w:pPr>
      <w:r w:rsidRPr="00183916">
        <w:rPr>
          <w:rFonts w:ascii="Times New Roman" w:hAnsi="Times New Roman"/>
          <w:b/>
          <w:color w:val="FF0000"/>
          <w:sz w:val="28"/>
          <w:szCs w:val="28"/>
        </w:rPr>
        <w:t>C/ KIẾN THỨC CẦN NHỚ SAU KHI NGHIÊN CỨU BÀI HỌC TRÊN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1/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ế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nào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là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proofErr w:type="gram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?</w:t>
      </w:r>
      <w:proofErr w:type="gram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proofErr w:type="gram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u</w:t>
      </w:r>
      <w:proofErr w:type="spellEnd"/>
      <w:proofErr w:type="gram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gọn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là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gì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? 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2/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ìm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bậc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của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ta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làm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thế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nào</w:t>
      </w:r>
      <w:proofErr w:type="spellEnd"/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>?</w:t>
      </w:r>
    </w:p>
    <w:p w:rsidR="00183916" w:rsidRPr="00183916" w:rsidRDefault="00183916" w:rsidP="0018391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183916">
        <w:rPr>
          <w:rFonts w:ascii="Times New Roman" w:eastAsia="Times New Roman" w:hAnsi="Times New Roman" w:cs="Times New Roman"/>
          <w:iCs/>
          <w:sz w:val="28"/>
          <w:szCs w:val="28"/>
        </w:rPr>
        <w:t xml:space="preserve">3/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uốn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ân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ì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m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o</w:t>
      </w:r>
      <w:proofErr w:type="spellEnd"/>
      <w:r w:rsidRPr="0018391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183916" w:rsidRDefault="00183916" w:rsidP="00183916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13 SGK/32</w:t>
      </w:r>
    </w:p>
    <w:p w:rsidR="001A45AF" w:rsidRDefault="0076575E" w:rsidP="001A45AF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â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thê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vơ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̉ :</w:t>
      </w:r>
    </w:p>
    <w:p w:rsidR="001A45AF" w:rsidRPr="001A45AF" w:rsidRDefault="001A45AF" w:rsidP="001A45AF">
      <w:pPr>
        <w:spacing w:before="120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1</w:t>
      </w:r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: Thu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gọ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á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đơ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hứ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ìm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bậ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và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hỉ</w:t>
      </w:r>
      <w:proofErr w:type="spellEnd"/>
      <w:proofErr w:type="gram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ra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phầ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biế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số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hệ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số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ủa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húng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1A45AF" w:rsidRPr="001A45AF" w:rsidRDefault="001A45AF" w:rsidP="001A45AF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A45AF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1A45AF">
        <w:rPr>
          <w:rFonts w:ascii="Times New Roman" w:eastAsia="Times New Roman" w:hAnsi="Times New Roman" w:cs="Times New Roman"/>
          <w:sz w:val="28"/>
          <w:szCs w:val="28"/>
        </w:rPr>
        <w:t>/ 5x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.3xy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1A45AF" w:rsidRPr="001A45AF" w:rsidRDefault="001A45AF" w:rsidP="001A45AF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A45AF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1A45AF">
        <w:rPr>
          <w:rFonts w:ascii="Times New Roman" w:eastAsia="Times New Roman" w:hAnsi="Times New Roman" w:cs="Times New Roman"/>
          <w:sz w:val="28"/>
          <w:szCs w:val="28"/>
        </w:rPr>
        <w:t xml:space="preserve">/ </w:t>
      </w:r>
      <w:r w:rsidRPr="001A45AF">
        <w:rPr>
          <w:position w:val="-24"/>
          <w:sz w:val="28"/>
          <w:szCs w:val="28"/>
        </w:rPr>
        <w:object w:dxaOrig="240" w:dyaOrig="620">
          <v:shape id="_x0000_i1085" type="#_x0000_t75" style="width:12pt;height:30.75pt" o:ole="">
            <v:imagedata r:id="rId18" o:title=""/>
          </v:shape>
          <o:OLEObject Type="Embed" ProgID="Equation.DSMT4" ShapeID="_x0000_i1085" DrawAspect="Content" ObjectID="_1647322801" r:id="rId19"/>
        </w:objec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(x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y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.(-2xy)</w:t>
      </w:r>
    </w:p>
    <w:p w:rsidR="001A45AF" w:rsidRPr="001A45AF" w:rsidRDefault="001A45AF" w:rsidP="001A45AF">
      <w:pPr>
        <w:spacing w:before="120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2</w:t>
      </w:r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Viết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á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đơ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hứ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sau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dưới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dạng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hu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gọn</w:t>
      </w:r>
      <w:proofErr w:type="gram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,rô</w:t>
      </w:r>
      <w:proofErr w:type="gram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̀i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ìm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bậ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của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đơn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hứ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vừa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thu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được</w:t>
      </w:r>
      <w:proofErr w:type="spellEnd"/>
      <w:r w:rsidRPr="001A45AF">
        <w:rPr>
          <w:rFonts w:ascii="Times New Roman" w:eastAsia="Times New Roman" w:hAnsi="Times New Roman" w:cs="Times New Roman"/>
          <w:b/>
          <w:sz w:val="28"/>
          <w:szCs w:val="28"/>
        </w:rPr>
        <w:t>.</w:t>
      </w:r>
    </w:p>
    <w:p w:rsidR="001A45AF" w:rsidRPr="001A45AF" w:rsidRDefault="001A45AF" w:rsidP="001A45AF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A45AF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1A45AF">
        <w:rPr>
          <w:rFonts w:ascii="Times New Roman" w:eastAsia="Times New Roman" w:hAnsi="Times New Roman" w:cs="Times New Roman"/>
          <w:sz w:val="28"/>
          <w:szCs w:val="28"/>
        </w:rPr>
        <w:t xml:space="preserve">/ </w:t>
      </w:r>
      <w:r w:rsidRPr="001A45AF">
        <w:rPr>
          <w:position w:val="-24"/>
          <w:sz w:val="28"/>
          <w:szCs w:val="28"/>
        </w:rPr>
        <w:object w:dxaOrig="400" w:dyaOrig="620">
          <v:shape id="_x0000_i1086" type="#_x0000_t75" style="width:20.25pt;height:30.75pt" o:ole="">
            <v:imagedata r:id="rId20" o:title=""/>
          </v:shape>
          <o:OLEObject Type="Embed" ProgID="Equation.DSMT4" ShapeID="_x0000_i1086" DrawAspect="Content" ObjectID="_1647322802" r:id="rId21"/>
        </w:objec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xy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z.(-3x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y)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:rsidR="001A45AF" w:rsidRPr="001A45AF" w:rsidRDefault="001A45AF" w:rsidP="001A45AF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1A45AF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1A45AF">
        <w:rPr>
          <w:rFonts w:ascii="Times New Roman" w:eastAsia="Times New Roman" w:hAnsi="Times New Roman" w:cs="Times New Roman"/>
          <w:sz w:val="28"/>
          <w:szCs w:val="28"/>
        </w:rPr>
        <w:t>/ x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yz.(2xy)</w:t>
      </w:r>
      <w:r w:rsidRPr="001A45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1A45AF">
        <w:rPr>
          <w:rFonts w:ascii="Times New Roman" w:eastAsia="Times New Roman" w:hAnsi="Times New Roman" w:cs="Times New Roman"/>
          <w:sz w:val="28"/>
          <w:szCs w:val="28"/>
        </w:rPr>
        <w:t>z</w:t>
      </w:r>
    </w:p>
    <w:p w:rsidR="001A45AF" w:rsidRPr="001A45AF" w:rsidRDefault="001A45AF" w:rsidP="001A45AF">
      <w:pPr>
        <w:pStyle w:val="ListParagraph"/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</w:p>
    <w:p w:rsidR="001A45AF" w:rsidRPr="001A45AF" w:rsidRDefault="001A45AF" w:rsidP="001A45AF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</w:p>
    <w:p w:rsidR="001A45AF" w:rsidRPr="001A45AF" w:rsidRDefault="001A45AF" w:rsidP="001A45AF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</w:p>
    <w:sectPr w:rsidR="001A45AF" w:rsidRPr="001A45A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1.25pt;height:11.25pt" o:bullet="t">
        <v:imagedata r:id="rId1" o:title=""/>
      </v:shape>
    </w:pict>
  </w:numPicBullet>
  <w:numPicBullet w:numPicBulletId="1">
    <w:pict>
      <v:shape id="_x0000_i1038" type="#_x0000_t75" style="width:11.25pt;height:11.25pt" o:bullet="t">
        <v:imagedata r:id="rId1" o:title=""/>
      </v:shape>
    </w:pict>
  </w:numPicBullet>
  <w:abstractNum w:abstractNumId="0">
    <w:nsid w:val="012770E6"/>
    <w:multiLevelType w:val="hybridMultilevel"/>
    <w:tmpl w:val="E1843672"/>
    <w:lvl w:ilvl="0" w:tplc="084C98C6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72F4746"/>
    <w:multiLevelType w:val="hybridMultilevel"/>
    <w:tmpl w:val="5D5E4676"/>
    <w:lvl w:ilvl="0" w:tplc="481496C8">
      <w:start w:val="1"/>
      <w:numFmt w:val="bullet"/>
      <w:lvlText w:val=""/>
      <w:lvlPicBulletId w:val="1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1" w:tplc="1A8E4010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2" w:tplc="B0483774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3" w:tplc="C6789F2E">
      <w:start w:val="1"/>
      <w:numFmt w:val="bullet"/>
      <w:lvlText w:val=""/>
      <w:lvlPicBulletId w:val="1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4" w:tplc="BB982A1C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5" w:tplc="784A134E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7DE7A37"/>
    <w:multiLevelType w:val="hybridMultilevel"/>
    <w:tmpl w:val="CFA69574"/>
    <w:lvl w:ilvl="0" w:tplc="314A4F9A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AB966D7"/>
    <w:multiLevelType w:val="hybridMultilevel"/>
    <w:tmpl w:val="39583E42"/>
    <w:lvl w:ilvl="0" w:tplc="47D0437C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B34C4F"/>
    <w:multiLevelType w:val="hybridMultilevel"/>
    <w:tmpl w:val="791208C8"/>
    <w:lvl w:ilvl="0" w:tplc="47A8466E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54580604"/>
    <w:multiLevelType w:val="hybridMultilevel"/>
    <w:tmpl w:val="77042FFC"/>
    <w:lvl w:ilvl="0" w:tplc="BC64D42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F756825"/>
    <w:multiLevelType w:val="hybridMultilevel"/>
    <w:tmpl w:val="EE6A2204"/>
    <w:lvl w:ilvl="0" w:tplc="4162BC0A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A82C4A60">
      <w:start w:val="1"/>
      <w:numFmt w:val="bullet"/>
      <w:lvlText w:val=""/>
      <w:lvlPicBulletId w:val="0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619F6A39"/>
    <w:multiLevelType w:val="hybridMultilevel"/>
    <w:tmpl w:val="751E65FA"/>
    <w:lvl w:ilvl="0" w:tplc="317CED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D77C0A"/>
    <w:multiLevelType w:val="hybridMultilevel"/>
    <w:tmpl w:val="62FE4260"/>
    <w:lvl w:ilvl="0" w:tplc="C7EC1B2C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8"/>
  </w:num>
  <w:num w:numId="2">
    <w:abstractNumId w:val="7"/>
  </w:num>
  <w:num w:numId="3">
    <w:abstractNumId w:val="5"/>
  </w:num>
  <w:num w:numId="4">
    <w:abstractNumId w:val="6"/>
  </w:num>
  <w:num w:numId="5">
    <w:abstractNumId w:val="0"/>
  </w:num>
  <w:num w:numId="6">
    <w:abstractNumId w:val="3"/>
  </w:num>
  <w:num w:numId="7">
    <w:abstractNumId w:val="2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79E"/>
    <w:rsid w:val="00124312"/>
    <w:rsid w:val="00183916"/>
    <w:rsid w:val="001A45AF"/>
    <w:rsid w:val="0025447F"/>
    <w:rsid w:val="0076575E"/>
    <w:rsid w:val="00BF279E"/>
    <w:rsid w:val="00CD688A"/>
    <w:rsid w:val="00DC57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2F8A96-95A6-496D-8984-B7332A693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68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6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2T01:52:00Z</dcterms:created>
  <dcterms:modified xsi:type="dcterms:W3CDTF">2020-04-02T01:52:00Z</dcterms:modified>
</cp:coreProperties>
</file>